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0" r:id="rId2"/>
  </p:sldMasterIdLst>
  <p:notesMasterIdLst>
    <p:notesMasterId r:id="rId36"/>
  </p:notesMasterIdLst>
  <p:handoutMasterIdLst>
    <p:handoutMasterId r:id="rId37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88" r:id="rId14"/>
    <p:sldId id="289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14BEFF"/>
    <a:srgbClr val="A3A3A3"/>
    <a:srgbClr val="828282"/>
    <a:srgbClr val="3A3A3A"/>
    <a:srgbClr val="A0E6FF"/>
    <a:srgbClr val="14B9FF"/>
    <a:srgbClr val="000000"/>
    <a:srgbClr val="8CDCFF"/>
    <a:srgbClr val="6ED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5" autoAdjust="0"/>
    <p:restoredTop sz="94599" autoAdjust="0"/>
  </p:normalViewPr>
  <p:slideViewPr>
    <p:cSldViewPr>
      <p:cViewPr>
        <p:scale>
          <a:sx n="77" d="100"/>
          <a:sy n="77" d="100"/>
        </p:scale>
        <p:origin x="-2604" y="-11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89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8.8141294838145201E-2"/>
          <c:y val="5.6030183727034097E-2"/>
          <c:w val="0.83951027996500405"/>
          <c:h val="0.804841790609507"/>
        </c:manualLayout>
      </c:layout>
      <c:scatterChart>
        <c:scatterStyle val="lineMarker"/>
        <c:varyColors val="0"/>
        <c:ser>
          <c:idx val="0"/>
          <c:order val="0"/>
          <c:tx>
            <c:strRef>
              <c:f>'Fig 13.3,13.8'!$E$2</c:f>
              <c:strCache>
                <c:ptCount val="1"/>
                <c:pt idx="0">
                  <c:v>Treasury yield</c:v>
                </c:pt>
              </c:strCache>
            </c:strRef>
          </c:tx>
          <c:spPr>
            <a:ln w="31750">
              <a:prstDash val="solid"/>
            </a:ln>
          </c:spPr>
          <c:marker>
            <c:symbol val="none"/>
          </c:marker>
          <c:xVal>
            <c:numRef>
              <c:f>'Fig 13.3,13.8'!$D$3:$D$61</c:f>
              <c:numCache>
                <c:formatCode>General</c:formatCode>
                <c:ptCount val="59"/>
                <c:pt idx="0">
                  <c:v>1955</c:v>
                </c:pt>
                <c:pt idx="1">
                  <c:v>1956</c:v>
                </c:pt>
                <c:pt idx="2">
                  <c:v>1957</c:v>
                </c:pt>
                <c:pt idx="3">
                  <c:v>1958</c:v>
                </c:pt>
                <c:pt idx="4">
                  <c:v>1959</c:v>
                </c:pt>
                <c:pt idx="5">
                  <c:v>1960</c:v>
                </c:pt>
                <c:pt idx="6">
                  <c:v>1961</c:v>
                </c:pt>
                <c:pt idx="7">
                  <c:v>1962</c:v>
                </c:pt>
                <c:pt idx="8">
                  <c:v>1963</c:v>
                </c:pt>
                <c:pt idx="9">
                  <c:v>1964</c:v>
                </c:pt>
                <c:pt idx="10">
                  <c:v>1965</c:v>
                </c:pt>
                <c:pt idx="11">
                  <c:v>1966</c:v>
                </c:pt>
                <c:pt idx="12">
                  <c:v>1967</c:v>
                </c:pt>
                <c:pt idx="13">
                  <c:v>1968</c:v>
                </c:pt>
                <c:pt idx="14">
                  <c:v>1969</c:v>
                </c:pt>
                <c:pt idx="15">
                  <c:v>1970</c:v>
                </c:pt>
                <c:pt idx="16">
                  <c:v>1971</c:v>
                </c:pt>
                <c:pt idx="17">
                  <c:v>1972</c:v>
                </c:pt>
                <c:pt idx="18">
                  <c:v>1973</c:v>
                </c:pt>
                <c:pt idx="19">
                  <c:v>1974</c:v>
                </c:pt>
                <c:pt idx="20">
                  <c:v>1975</c:v>
                </c:pt>
                <c:pt idx="21">
                  <c:v>1976</c:v>
                </c:pt>
                <c:pt idx="22">
                  <c:v>1977</c:v>
                </c:pt>
                <c:pt idx="23">
                  <c:v>1978</c:v>
                </c:pt>
                <c:pt idx="24">
                  <c:v>1979</c:v>
                </c:pt>
                <c:pt idx="25">
                  <c:v>1980</c:v>
                </c:pt>
                <c:pt idx="26">
                  <c:v>1981</c:v>
                </c:pt>
                <c:pt idx="27">
                  <c:v>1982</c:v>
                </c:pt>
                <c:pt idx="28">
                  <c:v>1983</c:v>
                </c:pt>
                <c:pt idx="29">
                  <c:v>1984</c:v>
                </c:pt>
                <c:pt idx="30">
                  <c:v>1985</c:v>
                </c:pt>
                <c:pt idx="31">
                  <c:v>1986</c:v>
                </c:pt>
                <c:pt idx="32">
                  <c:v>1987</c:v>
                </c:pt>
                <c:pt idx="33">
                  <c:v>1988</c:v>
                </c:pt>
                <c:pt idx="34">
                  <c:v>1989</c:v>
                </c:pt>
                <c:pt idx="35">
                  <c:v>1990</c:v>
                </c:pt>
                <c:pt idx="36">
                  <c:v>1991</c:v>
                </c:pt>
                <c:pt idx="37">
                  <c:v>1992</c:v>
                </c:pt>
                <c:pt idx="38">
                  <c:v>1993</c:v>
                </c:pt>
                <c:pt idx="39">
                  <c:v>1994</c:v>
                </c:pt>
                <c:pt idx="40">
                  <c:v>1995</c:v>
                </c:pt>
                <c:pt idx="41">
                  <c:v>1996</c:v>
                </c:pt>
                <c:pt idx="42">
                  <c:v>1997</c:v>
                </c:pt>
                <c:pt idx="43">
                  <c:v>1998</c:v>
                </c:pt>
                <c:pt idx="44">
                  <c:v>1999</c:v>
                </c:pt>
                <c:pt idx="45">
                  <c:v>2000</c:v>
                </c:pt>
                <c:pt idx="46">
                  <c:v>2001</c:v>
                </c:pt>
                <c:pt idx="47">
                  <c:v>2002</c:v>
                </c:pt>
                <c:pt idx="48">
                  <c:v>2003</c:v>
                </c:pt>
                <c:pt idx="49">
                  <c:v>2004</c:v>
                </c:pt>
                <c:pt idx="50">
                  <c:v>2005</c:v>
                </c:pt>
                <c:pt idx="51">
                  <c:v>2006</c:v>
                </c:pt>
                <c:pt idx="52">
                  <c:v>2007</c:v>
                </c:pt>
                <c:pt idx="53">
                  <c:v>2008</c:v>
                </c:pt>
                <c:pt idx="54">
                  <c:v>2009</c:v>
                </c:pt>
                <c:pt idx="55">
                  <c:v>2010</c:v>
                </c:pt>
                <c:pt idx="56">
                  <c:v>2011</c:v>
                </c:pt>
                <c:pt idx="57">
                  <c:v>2012</c:v>
                </c:pt>
                <c:pt idx="58">
                  <c:v>2013</c:v>
                </c:pt>
              </c:numCache>
            </c:numRef>
          </c:xVal>
          <c:yVal>
            <c:numRef>
              <c:f>'Fig 13.3,13.8'!$E$3:$E$61</c:f>
              <c:numCache>
                <c:formatCode>0.00%</c:formatCode>
                <c:ptCount val="59"/>
                <c:pt idx="0">
                  <c:v>2.8199999999999999E-2</c:v>
                </c:pt>
                <c:pt idx="1">
                  <c:v>3.1800000000000002E-2</c:v>
                </c:pt>
                <c:pt idx="2">
                  <c:v>3.6499999999999998E-2</c:v>
                </c:pt>
                <c:pt idx="3">
                  <c:v>3.32E-2</c:v>
                </c:pt>
                <c:pt idx="4">
                  <c:v>4.3299999999999998E-2</c:v>
                </c:pt>
                <c:pt idx="5">
                  <c:v>4.1200000000000001E-2</c:v>
                </c:pt>
                <c:pt idx="6">
                  <c:v>3.8800000000000001E-2</c:v>
                </c:pt>
                <c:pt idx="7">
                  <c:v>3.95E-2</c:v>
                </c:pt>
                <c:pt idx="8">
                  <c:v>0.04</c:v>
                </c:pt>
                <c:pt idx="9">
                  <c:v>4.19E-2</c:v>
                </c:pt>
                <c:pt idx="10">
                  <c:v>4.2799999999999998E-2</c:v>
                </c:pt>
                <c:pt idx="11">
                  <c:v>4.9200000000000001E-2</c:v>
                </c:pt>
                <c:pt idx="12">
                  <c:v>5.0700000000000002E-2</c:v>
                </c:pt>
                <c:pt idx="13">
                  <c:v>5.6500000000000002E-2</c:v>
                </c:pt>
                <c:pt idx="14">
                  <c:v>6.6699999999999995E-2</c:v>
                </c:pt>
                <c:pt idx="15">
                  <c:v>7.3499999999999996E-2</c:v>
                </c:pt>
                <c:pt idx="16">
                  <c:v>6.1600000000000002E-2</c:v>
                </c:pt>
                <c:pt idx="17">
                  <c:v>6.2100000000000002E-2</c:v>
                </c:pt>
                <c:pt idx="18">
                  <c:v>6.8400000000000002E-2</c:v>
                </c:pt>
                <c:pt idx="19">
                  <c:v>7.5600000000000001E-2</c:v>
                </c:pt>
                <c:pt idx="20">
                  <c:v>7.9899999999999999E-2</c:v>
                </c:pt>
                <c:pt idx="21">
                  <c:v>7.6100000000000001E-2</c:v>
                </c:pt>
                <c:pt idx="22">
                  <c:v>7.4200000000000002E-2</c:v>
                </c:pt>
                <c:pt idx="23">
                  <c:v>8.4099999999999994E-2</c:v>
                </c:pt>
                <c:pt idx="24">
                  <c:v>9.4399999999999998E-2</c:v>
                </c:pt>
                <c:pt idx="25">
                  <c:v>0.11459999999999999</c:v>
                </c:pt>
                <c:pt idx="26">
                  <c:v>0.1391</c:v>
                </c:pt>
                <c:pt idx="27">
                  <c:v>0.13</c:v>
                </c:pt>
                <c:pt idx="28">
                  <c:v>0.111</c:v>
                </c:pt>
                <c:pt idx="29">
                  <c:v>0.1244</c:v>
                </c:pt>
                <c:pt idx="30">
                  <c:v>0.1062</c:v>
                </c:pt>
                <c:pt idx="31">
                  <c:v>7.6799999999999993E-2</c:v>
                </c:pt>
                <c:pt idx="32">
                  <c:v>8.3900000000000002E-2</c:v>
                </c:pt>
                <c:pt idx="33">
                  <c:v>8.8499999999999995E-2</c:v>
                </c:pt>
                <c:pt idx="34">
                  <c:v>8.4900000000000003E-2</c:v>
                </c:pt>
                <c:pt idx="35">
                  <c:v>8.5500000000000007E-2</c:v>
                </c:pt>
                <c:pt idx="36">
                  <c:v>7.8600000000000003E-2</c:v>
                </c:pt>
                <c:pt idx="37">
                  <c:v>7.0099999999999996E-2</c:v>
                </c:pt>
                <c:pt idx="38">
                  <c:v>5.8700000000000002E-2</c:v>
                </c:pt>
                <c:pt idx="39">
                  <c:v>7.0900000000000005E-2</c:v>
                </c:pt>
                <c:pt idx="40">
                  <c:v>6.5699999999999995E-2</c:v>
                </c:pt>
                <c:pt idx="41">
                  <c:v>6.4399999999999999E-2</c:v>
                </c:pt>
                <c:pt idx="42">
                  <c:v>6.3500000000000001E-2</c:v>
                </c:pt>
                <c:pt idx="43">
                  <c:v>5.2600000000000001E-2</c:v>
                </c:pt>
                <c:pt idx="44">
                  <c:v>5.6500000000000002E-2</c:v>
                </c:pt>
                <c:pt idx="45">
                  <c:v>6.0299999999999999E-2</c:v>
                </c:pt>
                <c:pt idx="46">
                  <c:v>5.0200000000000002E-2</c:v>
                </c:pt>
                <c:pt idx="47">
                  <c:v>4.6100000000000002E-2</c:v>
                </c:pt>
                <c:pt idx="48">
                  <c:v>4.0099999999999997E-2</c:v>
                </c:pt>
                <c:pt idx="49">
                  <c:v>4.2700000000000002E-2</c:v>
                </c:pt>
                <c:pt idx="50">
                  <c:v>4.2900000000000001E-2</c:v>
                </c:pt>
                <c:pt idx="51">
                  <c:v>4.8000000000000001E-2</c:v>
                </c:pt>
                <c:pt idx="52">
                  <c:v>4.6300000000000001E-2</c:v>
                </c:pt>
                <c:pt idx="53">
                  <c:v>3.6600000000000001E-2</c:v>
                </c:pt>
                <c:pt idx="54">
                  <c:v>3.2599999999999997E-2</c:v>
                </c:pt>
                <c:pt idx="55">
                  <c:v>3.2199999999999999E-2</c:v>
                </c:pt>
                <c:pt idx="56">
                  <c:v>2.7799999999999998E-2</c:v>
                </c:pt>
                <c:pt idx="57">
                  <c:v>1.8249999999999999E-2</c:v>
                </c:pt>
                <c:pt idx="58">
                  <c:v>2.3508000000000001E-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Fig 13.3,13.8'!$F$2</c:f>
              <c:strCache>
                <c:ptCount val="1"/>
                <c:pt idx="0">
                  <c:v>Earnings yield</c:v>
                </c:pt>
              </c:strCache>
            </c:strRef>
          </c:tx>
          <c:spPr>
            <a:ln w="31750"/>
          </c:spPr>
          <c:marker>
            <c:symbol val="none"/>
          </c:marker>
          <c:xVal>
            <c:numRef>
              <c:f>'Fig 13.3,13.8'!$D$3:$D$61</c:f>
              <c:numCache>
                <c:formatCode>General</c:formatCode>
                <c:ptCount val="59"/>
                <c:pt idx="0">
                  <c:v>1955</c:v>
                </c:pt>
                <c:pt idx="1">
                  <c:v>1956</c:v>
                </c:pt>
                <c:pt idx="2">
                  <c:v>1957</c:v>
                </c:pt>
                <c:pt idx="3">
                  <c:v>1958</c:v>
                </c:pt>
                <c:pt idx="4">
                  <c:v>1959</c:v>
                </c:pt>
                <c:pt idx="5">
                  <c:v>1960</c:v>
                </c:pt>
                <c:pt idx="6">
                  <c:v>1961</c:v>
                </c:pt>
                <c:pt idx="7">
                  <c:v>1962</c:v>
                </c:pt>
                <c:pt idx="8">
                  <c:v>1963</c:v>
                </c:pt>
                <c:pt idx="9">
                  <c:v>1964</c:v>
                </c:pt>
                <c:pt idx="10">
                  <c:v>1965</c:v>
                </c:pt>
                <c:pt idx="11">
                  <c:v>1966</c:v>
                </c:pt>
                <c:pt idx="12">
                  <c:v>1967</c:v>
                </c:pt>
                <c:pt idx="13">
                  <c:v>1968</c:v>
                </c:pt>
                <c:pt idx="14">
                  <c:v>1969</c:v>
                </c:pt>
                <c:pt idx="15">
                  <c:v>1970</c:v>
                </c:pt>
                <c:pt idx="16">
                  <c:v>1971</c:v>
                </c:pt>
                <c:pt idx="17">
                  <c:v>1972</c:v>
                </c:pt>
                <c:pt idx="18">
                  <c:v>1973</c:v>
                </c:pt>
                <c:pt idx="19">
                  <c:v>1974</c:v>
                </c:pt>
                <c:pt idx="20">
                  <c:v>1975</c:v>
                </c:pt>
                <c:pt idx="21">
                  <c:v>1976</c:v>
                </c:pt>
                <c:pt idx="22">
                  <c:v>1977</c:v>
                </c:pt>
                <c:pt idx="23">
                  <c:v>1978</c:v>
                </c:pt>
                <c:pt idx="24">
                  <c:v>1979</c:v>
                </c:pt>
                <c:pt idx="25">
                  <c:v>1980</c:v>
                </c:pt>
                <c:pt idx="26">
                  <c:v>1981</c:v>
                </c:pt>
                <c:pt idx="27">
                  <c:v>1982</c:v>
                </c:pt>
                <c:pt idx="28">
                  <c:v>1983</c:v>
                </c:pt>
                <c:pt idx="29">
                  <c:v>1984</c:v>
                </c:pt>
                <c:pt idx="30">
                  <c:v>1985</c:v>
                </c:pt>
                <c:pt idx="31">
                  <c:v>1986</c:v>
                </c:pt>
                <c:pt idx="32">
                  <c:v>1987</c:v>
                </c:pt>
                <c:pt idx="33">
                  <c:v>1988</c:v>
                </c:pt>
                <c:pt idx="34">
                  <c:v>1989</c:v>
                </c:pt>
                <c:pt idx="35">
                  <c:v>1990</c:v>
                </c:pt>
                <c:pt idx="36">
                  <c:v>1991</c:v>
                </c:pt>
                <c:pt idx="37">
                  <c:v>1992</c:v>
                </c:pt>
                <c:pt idx="38">
                  <c:v>1993</c:v>
                </c:pt>
                <c:pt idx="39">
                  <c:v>1994</c:v>
                </c:pt>
                <c:pt idx="40">
                  <c:v>1995</c:v>
                </c:pt>
                <c:pt idx="41">
                  <c:v>1996</c:v>
                </c:pt>
                <c:pt idx="42">
                  <c:v>1997</c:v>
                </c:pt>
                <c:pt idx="43">
                  <c:v>1998</c:v>
                </c:pt>
                <c:pt idx="44">
                  <c:v>1999</c:v>
                </c:pt>
                <c:pt idx="45">
                  <c:v>2000</c:v>
                </c:pt>
                <c:pt idx="46">
                  <c:v>2001</c:v>
                </c:pt>
                <c:pt idx="47">
                  <c:v>2002</c:v>
                </c:pt>
                <c:pt idx="48">
                  <c:v>2003</c:v>
                </c:pt>
                <c:pt idx="49">
                  <c:v>2004</c:v>
                </c:pt>
                <c:pt idx="50">
                  <c:v>2005</c:v>
                </c:pt>
                <c:pt idx="51">
                  <c:v>2006</c:v>
                </c:pt>
                <c:pt idx="52">
                  <c:v>2007</c:v>
                </c:pt>
                <c:pt idx="53">
                  <c:v>2008</c:v>
                </c:pt>
                <c:pt idx="54">
                  <c:v>2009</c:v>
                </c:pt>
                <c:pt idx="55">
                  <c:v>2010</c:v>
                </c:pt>
                <c:pt idx="56">
                  <c:v>2011</c:v>
                </c:pt>
                <c:pt idx="57">
                  <c:v>2012</c:v>
                </c:pt>
                <c:pt idx="58">
                  <c:v>2013</c:v>
                </c:pt>
              </c:numCache>
            </c:numRef>
          </c:xVal>
          <c:yVal>
            <c:numRef>
              <c:f>'Fig 13.3,13.8'!$F$3:$F$61</c:f>
              <c:numCache>
                <c:formatCode>0.00%</c:formatCode>
                <c:ptCount val="59"/>
                <c:pt idx="0">
                  <c:v>7.9500000000000001E-2</c:v>
                </c:pt>
                <c:pt idx="1">
                  <c:v>7.5499999999999998E-2</c:v>
                </c:pt>
                <c:pt idx="2">
                  <c:v>7.8899999999999998E-2</c:v>
                </c:pt>
                <c:pt idx="3">
                  <c:v>6.2300000000000001E-2</c:v>
                </c:pt>
                <c:pt idx="4">
                  <c:v>5.7799999999999997E-2</c:v>
                </c:pt>
                <c:pt idx="5">
                  <c:v>5.8999999999999997E-2</c:v>
                </c:pt>
                <c:pt idx="6">
                  <c:v>4.6199999999999998E-2</c:v>
                </c:pt>
                <c:pt idx="7">
                  <c:v>5.8200000000000002E-2</c:v>
                </c:pt>
                <c:pt idx="8">
                  <c:v>5.5E-2</c:v>
                </c:pt>
                <c:pt idx="9">
                  <c:v>5.3199999999999997E-2</c:v>
                </c:pt>
                <c:pt idx="10">
                  <c:v>5.5899999999999998E-2</c:v>
                </c:pt>
                <c:pt idx="11">
                  <c:v>6.6299999999999998E-2</c:v>
                </c:pt>
                <c:pt idx="12">
                  <c:v>5.7299999999999997E-2</c:v>
                </c:pt>
                <c:pt idx="13">
                  <c:v>5.67E-2</c:v>
                </c:pt>
                <c:pt idx="14">
                  <c:v>6.08E-2</c:v>
                </c:pt>
                <c:pt idx="15">
                  <c:v>6.4500000000000002E-2</c:v>
                </c:pt>
                <c:pt idx="16">
                  <c:v>5.4100000000000002E-2</c:v>
                </c:pt>
                <c:pt idx="17">
                  <c:v>5.5E-2</c:v>
                </c:pt>
                <c:pt idx="18">
                  <c:v>7.1199999999999999E-2</c:v>
                </c:pt>
                <c:pt idx="19">
                  <c:v>0.1159</c:v>
                </c:pt>
                <c:pt idx="20">
                  <c:v>9.1499999999999998E-2</c:v>
                </c:pt>
                <c:pt idx="21">
                  <c:v>8.8999999999999996E-2</c:v>
                </c:pt>
                <c:pt idx="22">
                  <c:v>0.1079</c:v>
                </c:pt>
                <c:pt idx="23">
                  <c:v>0.1203</c:v>
                </c:pt>
                <c:pt idx="24">
                  <c:v>0.1346</c:v>
                </c:pt>
                <c:pt idx="25">
                  <c:v>0.12659999999999999</c:v>
                </c:pt>
                <c:pt idx="26">
                  <c:v>0.1196</c:v>
                </c:pt>
                <c:pt idx="27">
                  <c:v>0.11600000000000001</c:v>
                </c:pt>
                <c:pt idx="28">
                  <c:v>8.0299999999999996E-2</c:v>
                </c:pt>
                <c:pt idx="29">
                  <c:v>0.1002</c:v>
                </c:pt>
                <c:pt idx="30">
                  <c:v>8.1199999999999994E-2</c:v>
                </c:pt>
                <c:pt idx="31">
                  <c:v>6.0900000000000003E-2</c:v>
                </c:pt>
                <c:pt idx="32">
                  <c:v>5.4800000000000001E-2</c:v>
                </c:pt>
                <c:pt idx="33">
                  <c:v>8.0100000000000005E-2</c:v>
                </c:pt>
                <c:pt idx="34">
                  <c:v>7.4099999999999999E-2</c:v>
                </c:pt>
                <c:pt idx="35">
                  <c:v>6.4699999999999994E-2</c:v>
                </c:pt>
                <c:pt idx="36">
                  <c:v>4.7899999999999998E-2</c:v>
                </c:pt>
                <c:pt idx="37">
                  <c:v>4.2200000000000001E-2</c:v>
                </c:pt>
                <c:pt idx="38">
                  <c:v>4.4600000000000001E-2</c:v>
                </c:pt>
                <c:pt idx="39">
                  <c:v>5.8299999999999998E-2</c:v>
                </c:pt>
                <c:pt idx="40">
                  <c:v>6.0900000000000003E-2</c:v>
                </c:pt>
                <c:pt idx="41">
                  <c:v>5.2400000000000002E-2</c:v>
                </c:pt>
                <c:pt idx="42">
                  <c:v>4.5699999999999998E-2</c:v>
                </c:pt>
                <c:pt idx="43">
                  <c:v>3.4599999999999999E-2</c:v>
                </c:pt>
                <c:pt idx="44">
                  <c:v>3.1699999999999999E-2</c:v>
                </c:pt>
                <c:pt idx="45">
                  <c:v>3.6299999999999999E-2</c:v>
                </c:pt>
                <c:pt idx="46">
                  <c:v>2.9499999999999998E-2</c:v>
                </c:pt>
                <c:pt idx="47">
                  <c:v>2.92E-2</c:v>
                </c:pt>
                <c:pt idx="48">
                  <c:v>3.8399999999999997E-2</c:v>
                </c:pt>
                <c:pt idx="49">
                  <c:v>4.8899999999999999E-2</c:v>
                </c:pt>
                <c:pt idx="50">
                  <c:v>5.3600000000000002E-2</c:v>
                </c:pt>
                <c:pt idx="51">
                  <c:v>5.7799999999999997E-2</c:v>
                </c:pt>
                <c:pt idx="52">
                  <c:v>5.2900000000000003E-2</c:v>
                </c:pt>
                <c:pt idx="53">
                  <c:v>3.5400000000000001E-2</c:v>
                </c:pt>
                <c:pt idx="54">
                  <c:v>1.8599999999999998E-2</c:v>
                </c:pt>
                <c:pt idx="55">
                  <c:v>6.0400000000000002E-2</c:v>
                </c:pt>
                <c:pt idx="56">
                  <c:v>6.7199999999999996E-2</c:v>
                </c:pt>
                <c:pt idx="57">
                  <c:v>6.2024999999999997E-2</c:v>
                </c:pt>
                <c:pt idx="58">
                  <c:v>5.57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884096"/>
        <c:axId val="64885888"/>
      </c:scatterChart>
      <c:valAx>
        <c:axId val="64884096"/>
        <c:scaling>
          <c:orientation val="minMax"/>
          <c:max val="2014"/>
          <c:min val="195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5400000" vert="horz"/>
          <a:lstStyle/>
          <a:p>
            <a:pPr>
              <a:defRPr/>
            </a:pPr>
            <a:endParaRPr lang="en-US"/>
          </a:p>
        </c:txPr>
        <c:crossAx val="64885888"/>
        <c:crosses val="autoZero"/>
        <c:crossBetween val="midCat"/>
        <c:majorUnit val="3"/>
      </c:valAx>
      <c:valAx>
        <c:axId val="64885888"/>
        <c:scaling>
          <c:orientation val="minMax"/>
        </c:scaling>
        <c:delete val="0"/>
        <c:axPos val="l"/>
        <c:numFmt formatCode="0%" sourceLinked="0"/>
        <c:majorTickMark val="out"/>
        <c:minorTickMark val="none"/>
        <c:tickLblPos val="nextTo"/>
        <c:crossAx val="6488409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5026268591425995"/>
          <c:y val="0.161653178769321"/>
          <c:w val="0.26223731408573903"/>
          <c:h val="0.1674343832021"/>
        </c:manualLayout>
      </c:layout>
      <c:overlay val="0"/>
      <c:spPr>
        <a:ln>
          <a:solidFill>
            <a:sysClr val="windowText" lastClr="000000"/>
          </a:solidFill>
        </a:ln>
      </c:spPr>
    </c:legend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2">
    <c:autoUpdate val="0"/>
  </c:externalData>
  <c:userShapes r:id="rId3"/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1</cdr:x>
      <cdr:y>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8590477" cy="4904762"/>
        </a:xfrm>
        <a:prstGeom xmlns:a="http://schemas.openxmlformats.org/drawingml/2006/main" prst="rect">
          <a:avLst/>
        </a:prstGeom>
      </cdr:spPr>
    </cdr:pic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8F94D-38D2-4693-A9A7-78A09C919C1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52810-DC70-4E96-BC3C-DB3D3AF0A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0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8/2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chemeClr val="accent5">
              <a:lumMod val="40000"/>
              <a:lumOff val="6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3A3A3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Elev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116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09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396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477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55488"/>
            <a:ext cx="2057400" cy="4870675"/>
          </a:xfr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55488"/>
            <a:ext cx="6019800" cy="487067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345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</a:t>
            </a:r>
            <a:r>
              <a:rPr lang="en-US" dirty="0" smtClean="0">
                <a:solidFill>
                  <a:srgbClr val="003366"/>
                </a:solidFill>
              </a:rPr>
              <a:t>2019 </a:t>
            </a:r>
            <a:r>
              <a:rPr lang="en-US" dirty="0" smtClean="0">
                <a:solidFill>
                  <a:srgbClr val="003366"/>
                </a:solidFill>
              </a:rPr>
              <a:t>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2018 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4200"/>
            <a:ext cx="6400800" cy="1600200"/>
          </a:xfrm>
        </p:spPr>
        <p:txBody>
          <a:bodyPr>
            <a:normAutofit/>
          </a:bodyPr>
          <a:lstStyle>
            <a:lvl1pPr marL="0" indent="0" algn="ctr">
              <a:buNone/>
              <a:defRPr sz="36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. </a:t>
            </a:r>
            <a:r>
              <a:rPr lang="en-US" sz="11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All rights reserved. Authorized only for instructor use in the classroom.  No reproduction or further distribution permitted without the prior written consent of McGraw-Hill Education.</a:t>
            </a:r>
            <a:endParaRPr lang="en-US" sz="6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77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D2F0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0" y="6629400"/>
            <a:ext cx="2743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</a:t>
            </a:r>
            <a:endParaRPr lang="en-US" sz="10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656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65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5406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54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695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1F497D">
                  <a:lumMod val="20000"/>
                  <a:lumOff val="80000"/>
                </a:srgbClr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831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2222" y="1832520"/>
            <a:ext cx="640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Helvetica" pitchFamily="34" charset="0"/>
              </a:rPr>
              <a:t>Equity Valuation</a:t>
            </a:r>
            <a:endParaRPr lang="en-US" sz="4400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Elev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8922" y="1682008"/>
            <a:ext cx="137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solidFill>
                  <a:schemeClr val="bg1"/>
                </a:solidFill>
                <a:latin typeface="Helvetica" pitchFamily="34" charset="0"/>
              </a:rPr>
              <a:t>13</a:t>
            </a:r>
            <a:endParaRPr lang="en-US" sz="2000" b="1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9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3 Dividend Discount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724400"/>
          </a:xfrm>
        </p:spPr>
        <p:txBody>
          <a:bodyPr/>
          <a:lstStyle/>
          <a:p>
            <a:r>
              <a:rPr lang="en-US" dirty="0" smtClean="0"/>
              <a:t>Life Cycles and Multistage Growth Models</a:t>
            </a:r>
          </a:p>
          <a:p>
            <a:pPr lvl="1"/>
            <a:r>
              <a:rPr lang="en-US" dirty="0" smtClean="0"/>
              <a:t>Two-stage DDM</a:t>
            </a:r>
          </a:p>
          <a:p>
            <a:pPr lvl="2"/>
            <a:r>
              <a:rPr lang="en-US" sz="2800" dirty="0" smtClean="0"/>
              <a:t>DDM in which dividend growth assumed to level off only at future date</a:t>
            </a:r>
          </a:p>
          <a:p>
            <a:pPr lvl="1"/>
            <a:r>
              <a:rPr lang="en-US" dirty="0" smtClean="0"/>
              <a:t>Multistage Growth Models</a:t>
            </a:r>
          </a:p>
          <a:p>
            <a:pPr lvl="2"/>
            <a:r>
              <a:rPr lang="en-US" dirty="0" smtClean="0"/>
              <a:t>Allow dividends per share to grow at several different rates as firm ma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23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52400"/>
            <a:ext cx="9144000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3.3 Dividend Discount Models: Two Stage Exampl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5479147"/>
              </p:ext>
            </p:extLst>
          </p:nvPr>
        </p:nvGraphicFramePr>
        <p:xfrm>
          <a:off x="228600" y="4267200"/>
          <a:ext cx="87106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4228920" imgH="1130040" progId="Equation.DSMT4">
                  <p:embed/>
                </p:oleObj>
              </mc:Choice>
              <mc:Fallback>
                <p:oleObj name="Equation" r:id="rId3" imgW="4228920" imgH="1130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871061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3048000"/>
          </a:xfrm>
        </p:spPr>
        <p:txBody>
          <a:bodyPr/>
          <a:lstStyle/>
          <a:p>
            <a:pPr lvl="2"/>
            <a:r>
              <a:rPr lang="en-US" dirty="0" smtClean="0"/>
              <a:t>Consider the following information:</a:t>
            </a:r>
          </a:p>
          <a:p>
            <a:pPr lvl="3">
              <a:spcBef>
                <a:spcPct val="50000"/>
              </a:spcBef>
            </a:pPr>
            <a:r>
              <a:rPr lang="en-US" dirty="0" smtClean="0"/>
              <a:t>The firm’s </a:t>
            </a:r>
            <a:r>
              <a:rPr lang="en-US" dirty="0"/>
              <a:t>dividends </a:t>
            </a:r>
            <a:r>
              <a:rPr lang="en-US" dirty="0" smtClean="0"/>
              <a:t>are expected to grow at g</a:t>
            </a:r>
            <a:r>
              <a:rPr lang="en-US" baseline="-25000" dirty="0" smtClean="0"/>
              <a:t> </a:t>
            </a:r>
            <a:r>
              <a:rPr lang="en-US" dirty="0"/>
              <a:t>= 20</a:t>
            </a:r>
            <a:r>
              <a:rPr lang="en-US" dirty="0" smtClean="0"/>
              <a:t>% until t = 3 yrs.</a:t>
            </a:r>
            <a:endParaRPr lang="en-US" dirty="0"/>
          </a:p>
          <a:p>
            <a:pPr lvl="3"/>
            <a:r>
              <a:rPr lang="en-US" dirty="0"/>
              <a:t>At the start of year four, </a:t>
            </a:r>
            <a:r>
              <a:rPr lang="en-US" dirty="0" smtClean="0"/>
              <a:t>growth slows to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s</a:t>
            </a:r>
            <a:r>
              <a:rPr lang="en-US" dirty="0"/>
              <a:t>= 5%. </a:t>
            </a:r>
            <a:endParaRPr lang="en-US" dirty="0" smtClean="0"/>
          </a:p>
          <a:p>
            <a:pPr lvl="3"/>
            <a:r>
              <a:rPr lang="en-US" dirty="0"/>
              <a:t>The stock just paid a </a:t>
            </a:r>
            <a:r>
              <a:rPr lang="en-US" dirty="0" smtClean="0"/>
              <a:t>dividend Div</a:t>
            </a:r>
            <a:r>
              <a:rPr lang="en-US" baseline="-25000" dirty="0" smtClean="0"/>
              <a:t>0</a:t>
            </a:r>
            <a:r>
              <a:rPr lang="en-US" dirty="0" smtClean="0"/>
              <a:t> = </a:t>
            </a:r>
            <a:r>
              <a:rPr lang="en-US" dirty="0"/>
              <a:t>$</a:t>
            </a:r>
            <a:r>
              <a:rPr lang="en-US" dirty="0" smtClean="0"/>
              <a:t>1.00</a:t>
            </a:r>
          </a:p>
          <a:p>
            <a:pPr lvl="3"/>
            <a:r>
              <a:rPr lang="en-US" dirty="0" smtClean="0"/>
              <a:t>Assume a market capitalization rate of k </a:t>
            </a:r>
            <a:r>
              <a:rPr lang="en-US" dirty="0"/>
              <a:t>= 12% </a:t>
            </a:r>
            <a:endParaRPr lang="en-US" baseline="-25000" dirty="0"/>
          </a:p>
          <a:p>
            <a:pPr lvl="2">
              <a:spcBef>
                <a:spcPct val="50000"/>
              </a:spcBef>
            </a:pPr>
            <a:r>
              <a:rPr lang="en-US" dirty="0" smtClean="0"/>
              <a:t>What is the price, P</a:t>
            </a:r>
            <a:r>
              <a:rPr lang="en-US" baseline="-25000" dirty="0" smtClean="0"/>
              <a:t>0</a:t>
            </a:r>
            <a:r>
              <a:rPr lang="en-US" dirty="0" smtClean="0"/>
              <a:t>, of this stock?</a:t>
            </a:r>
          </a:p>
        </p:txBody>
      </p:sp>
    </p:spTree>
    <p:extLst>
      <p:ext uri="{BB962C8B-B14F-4D97-AF65-F5344CB8AC3E}">
        <p14:creationId xmlns:p14="http://schemas.microsoft.com/office/powerpoint/2010/main" val="2868031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52400"/>
            <a:ext cx="9144000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3 Dividend Discount Models: Stock Valu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52400" y="2133600"/>
            <a:ext cx="8839200" cy="3048000"/>
          </a:xfrm>
        </p:spPr>
        <p:txBody>
          <a:bodyPr/>
          <a:lstStyle/>
          <a:p>
            <a:pPr lvl="2"/>
            <a:r>
              <a:rPr lang="en-US" dirty="0" smtClean="0"/>
              <a:t>The Constant Growth Model states that a stocks value will be greater </a:t>
            </a:r>
          </a:p>
          <a:p>
            <a:pPr lvl="3">
              <a:spcBef>
                <a:spcPct val="50000"/>
              </a:spcBef>
            </a:pPr>
            <a:r>
              <a:rPr lang="en-US" dirty="0" smtClean="0"/>
              <a:t>The larger its expected dividend per share.</a:t>
            </a:r>
          </a:p>
          <a:p>
            <a:pPr lvl="3">
              <a:spcBef>
                <a:spcPct val="50000"/>
              </a:spcBef>
            </a:pPr>
            <a:r>
              <a:rPr lang="en-US" dirty="0" smtClean="0"/>
              <a:t>The lower the market capitalization rate, k.</a:t>
            </a:r>
          </a:p>
          <a:p>
            <a:pPr lvl="3">
              <a:spcBef>
                <a:spcPct val="50000"/>
              </a:spcBef>
            </a:pPr>
            <a:r>
              <a:rPr lang="en-US" dirty="0" smtClean="0"/>
              <a:t>The higher the expected growth rate of dividends.</a:t>
            </a:r>
          </a:p>
        </p:txBody>
      </p:sp>
    </p:spTree>
    <p:extLst>
      <p:ext uri="{BB962C8B-B14F-4D97-AF65-F5344CB8AC3E}">
        <p14:creationId xmlns:p14="http://schemas.microsoft.com/office/powerpoint/2010/main" val="232613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52400"/>
            <a:ext cx="9144000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3 Dividend Growth and Reinvestment</a:t>
            </a:r>
            <a:endParaRPr lang="en-US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7153799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537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Price Earnings Ratio and Growth Opportunities</a:t>
                </a:r>
              </a:p>
              <a:p>
                <a:pPr lvl="1"/>
                <a:r>
                  <a:rPr lang="en-US" dirty="0" smtClean="0"/>
                  <a:t>Price-earnings multiple</a:t>
                </a:r>
              </a:p>
              <a:p>
                <a:pPr lvl="2"/>
                <a:r>
                  <a:rPr lang="en-US" sz="2800" dirty="0" smtClean="0"/>
                  <a:t>Ratio of stock’s price to earnings per share</a:t>
                </a:r>
              </a:p>
              <a:p>
                <a:pPr lvl="1"/>
                <a:r>
                  <a:rPr lang="en-US" dirty="0" smtClean="0"/>
                  <a:t>Determinant of P/E ratio</a:t>
                </a:r>
              </a:p>
              <a:p>
                <a:pPr lvl="2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𝑃𝑉𝐺𝑂</m:t>
                            </m:r>
                          </m:num>
                          <m:den>
                            <m:f>
                              <m:f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</m:den>
                        </m:f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698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P/E Ratio for Firm Growing at Long-Run Sustainable Pac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−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(</m:t>
                        </m:r>
                        <m:r>
                          <a:rPr lang="en-US" b="0" i="1" smtClean="0">
                            <a:latin typeface="Cambria Math"/>
                          </a:rPr>
                          <m:t>𝑅𝑂𝐸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PEG Ratio</a:t>
                </a:r>
              </a:p>
              <a:p>
                <a:pPr lvl="1"/>
                <a:r>
                  <a:rPr lang="en-US" dirty="0" smtClean="0"/>
                  <a:t>Ratio of P/E multiple to earnings growth rat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461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63000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Table 13.3 Effect of ROE and Plowback on Growth and P/E Ratio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51" y="1219200"/>
            <a:ext cx="7620000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887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71600"/>
                <a:ext cx="8302337" cy="4648200"/>
              </a:xfrm>
            </p:spPr>
            <p:txBody>
              <a:bodyPr/>
              <a:lstStyle/>
              <a:p>
                <a:r>
                  <a:rPr lang="en-US" dirty="0" smtClean="0"/>
                  <a:t>P/E Ratios and Stock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−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All else equal, riskier </a:t>
                </a:r>
                <a:r>
                  <a:rPr lang="en-US" dirty="0"/>
                  <a:t>stocks have lower P/E </a:t>
                </a:r>
                <a:r>
                  <a:rPr lang="en-US" dirty="0" smtClean="0"/>
                  <a:t>multiples, higher required </a:t>
                </a:r>
                <a:r>
                  <a:rPr lang="en-US" dirty="0" err="1" smtClean="0"/>
                  <a:t>RoR</a:t>
                </a:r>
                <a:r>
                  <a:rPr lang="en-US" dirty="0" smtClean="0"/>
                  <a:t>, k</a:t>
                </a: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71600"/>
                <a:ext cx="8302337" cy="4648200"/>
              </a:xfrm>
              <a:blipFill rotWithShape="1">
                <a:blip r:embed="rId2"/>
                <a:stretch>
                  <a:fillRect l="-1323" t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2413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6426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igure 13.3 P/E Ratio and Inflation</a:t>
            </a:r>
            <a:endParaRPr lang="en-US" sz="360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8897637" cy="414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579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648200"/>
          </a:xfrm>
        </p:spPr>
        <p:txBody>
          <a:bodyPr/>
          <a:lstStyle/>
          <a:p>
            <a:r>
              <a:rPr lang="en-US" dirty="0" smtClean="0"/>
              <a:t>Pitfalls in P/E Analysis</a:t>
            </a:r>
          </a:p>
          <a:p>
            <a:pPr lvl="1"/>
            <a:r>
              <a:rPr lang="en-US" dirty="0" smtClean="0"/>
              <a:t>Earnings Management</a:t>
            </a:r>
          </a:p>
          <a:p>
            <a:pPr lvl="2"/>
            <a:r>
              <a:rPr lang="en-US" sz="2800" dirty="0" smtClean="0"/>
              <a:t>Practice of using flexibility in accounting rules to improve apparent profitability of firm</a:t>
            </a:r>
          </a:p>
          <a:p>
            <a:pPr lvl="2"/>
            <a:r>
              <a:rPr lang="en-US" sz="2800" dirty="0" smtClean="0"/>
              <a:t>Large amount of discretion in managing earning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7142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1 Equity 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5334000"/>
          </a:xfrm>
        </p:spPr>
        <p:txBody>
          <a:bodyPr>
            <a:normAutofit/>
          </a:bodyPr>
          <a:lstStyle/>
          <a:p>
            <a:r>
              <a:rPr lang="en-US" sz="3500" dirty="0" smtClean="0"/>
              <a:t>Book Value</a:t>
            </a:r>
          </a:p>
          <a:p>
            <a:pPr lvl="1"/>
            <a:r>
              <a:rPr lang="en-US" sz="3000" dirty="0" smtClean="0"/>
              <a:t>Net worth of common equity according to a firm’s balance sheet</a:t>
            </a:r>
          </a:p>
          <a:p>
            <a:r>
              <a:rPr lang="en-US" sz="3500" dirty="0" smtClean="0"/>
              <a:t>Limitations of Book Value</a:t>
            </a:r>
          </a:p>
          <a:p>
            <a:pPr lvl="1"/>
            <a:r>
              <a:rPr lang="en-US" sz="3000" dirty="0" smtClean="0"/>
              <a:t>Liquidation value: </a:t>
            </a:r>
            <a:r>
              <a:rPr lang="en-US" sz="2600" dirty="0" smtClean="0"/>
              <a:t>Net amount realized by selling assets of firm and paying off debt</a:t>
            </a:r>
          </a:p>
          <a:p>
            <a:pPr lvl="1"/>
            <a:r>
              <a:rPr lang="en-US" sz="3000" dirty="0" smtClean="0"/>
              <a:t>Replacement cost: </a:t>
            </a:r>
            <a:r>
              <a:rPr lang="en-US" sz="2600" dirty="0" smtClean="0"/>
              <a:t>Cost to replace firm’s assets</a:t>
            </a:r>
          </a:p>
          <a:p>
            <a:pPr lvl="1"/>
            <a:r>
              <a:rPr lang="en-US" sz="3000" dirty="0"/>
              <a:t>Tobin’s </a:t>
            </a:r>
            <a:r>
              <a:rPr lang="en-US" sz="3000" dirty="0" smtClean="0"/>
              <a:t>q: </a:t>
            </a:r>
            <a:r>
              <a:rPr lang="en-US" sz="2600" dirty="0" smtClean="0"/>
              <a:t>Ratio </a:t>
            </a:r>
            <a:r>
              <a:rPr lang="en-US" sz="2600" dirty="0"/>
              <a:t>of </a:t>
            </a:r>
            <a:r>
              <a:rPr lang="en-US" sz="2600" dirty="0" smtClean="0"/>
              <a:t>firm’s market value </a:t>
            </a:r>
            <a:r>
              <a:rPr lang="en-US" sz="2600" dirty="0"/>
              <a:t>to replacement cos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85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sz="3200" dirty="0" smtClean="0"/>
              <a:t>Figure 13.4 Earnings Growth for Two Companies</a:t>
            </a:r>
            <a:endParaRPr lang="en-US" sz="32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727750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680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3.5 Price-Earnings Ratios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1490663"/>
            <a:ext cx="6448425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57218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4 Price-Earnings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Combining P/E Analysis and the DDM</a:t>
            </a:r>
          </a:p>
          <a:p>
            <a:pPr lvl="1"/>
            <a:r>
              <a:rPr lang="en-US" dirty="0" smtClean="0"/>
              <a:t>Estimates stock price at horizon date</a:t>
            </a:r>
          </a:p>
          <a:p>
            <a:r>
              <a:rPr lang="en-US" dirty="0" smtClean="0"/>
              <a:t>Other Comparative Valuation Ratios</a:t>
            </a:r>
          </a:p>
          <a:p>
            <a:pPr lvl="1"/>
            <a:r>
              <a:rPr lang="en-US" dirty="0" smtClean="0"/>
              <a:t>Price-to-book: Indicates how aggressively market values firm </a:t>
            </a:r>
          </a:p>
          <a:p>
            <a:pPr lvl="1"/>
            <a:r>
              <a:rPr lang="en-US" dirty="0" smtClean="0"/>
              <a:t>Price-to-cash-flow: Cash flow less affected by accounting decisions than earnings</a:t>
            </a:r>
          </a:p>
          <a:p>
            <a:pPr lvl="1"/>
            <a:r>
              <a:rPr lang="en-US" dirty="0" smtClean="0"/>
              <a:t>Price-to-sales: For start-ups with no earn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8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Figure 13.6 Valuation Ratios for S&amp;P 500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99257"/>
            <a:ext cx="8934450" cy="383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722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5 Free Cash Flow Valuation Approach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Free Cash Flow for Firm (FCFF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𝐹𝐶𝐹𝐹</m:t>
                    </m:r>
                    <m:r>
                      <a:rPr lang="en-US" b="0" i="1" smtClean="0">
                        <a:latin typeface="Cambria Math"/>
                      </a:rPr>
                      <m:t>= </m:t>
                    </m:r>
                    <m:r>
                      <a:rPr lang="en-US" b="0" i="1" smtClean="0">
                        <a:latin typeface="Cambria Math"/>
                      </a:rPr>
                      <m:t>𝐸𝐵𝐼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𝐷𝑒𝑝𝑟𝑒𝑐𝑖𝑎𝑡𝑖𝑜𝑛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𝐶𝑎𝑝𝑖𝑡𝑎𝑙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𝑒𝑥𝑝𝑒𝑛𝑑𝑖𝑡𝑢𝑟𝑒𝑠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𝐼𝑛𝑐𝑟𝑒𝑎𝑠𝑒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𝑖𝑛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𝑁𝑊𝐶</m:t>
                    </m:r>
                  </m:oMath>
                </a14:m>
                <a:endParaRPr lang="en-US" b="0" i="1" dirty="0" smtClean="0"/>
              </a:p>
              <a:p>
                <a:pPr lvl="2"/>
                <a:r>
                  <a:rPr lang="en-US" dirty="0" smtClean="0"/>
                  <a:t>EBIT = Earnings before interest and taxe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= Corporate tax rate</a:t>
                </a:r>
              </a:p>
              <a:p>
                <a:pPr lvl="2"/>
                <a:r>
                  <a:rPr lang="en-US" dirty="0" smtClean="0"/>
                  <a:t>NWC = Net working capital</a:t>
                </a:r>
              </a:p>
              <a:p>
                <a:r>
                  <a:rPr lang="en-US" dirty="0" smtClean="0"/>
                  <a:t>Free </a:t>
                </a:r>
                <a:r>
                  <a:rPr lang="en-US" dirty="0"/>
                  <a:t>Cash Flow to Equity Holders (FCFE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𝐹𝐶𝐹𝐸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𝐹𝐶𝐹𝐹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𝐼𝑛𝑡𝑒𝑟𝑒𝑠𝑡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𝑒𝑥𝑝𝑒𝑛𝑠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𝐼𝑛𝑐𝑟𝑒𝑎𝑠𝑒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𝑖𝑛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𝑛𝑒𝑡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𝑑𝑒𝑏𝑡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185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5 Free Cash Flow Valuation Approach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Estimating Terminal Value using Constant Growth Mode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𝐹𝑖𝑟𝑚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𝑣𝑎𝑙𝑢𝑒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𝐹𝐶𝐹𝐹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(1+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𝑊𝐴𝐶𝐶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𝑊𝐴𝐶𝐶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𝐹𝐶𝐹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𝑊𝐴𝐶𝐶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WACC = Weighted average cost of capital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92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3.5 FCF Valuation Approaches: FCFF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610600" cy="4572000"/>
              </a:xfrm>
            </p:spPr>
            <p:txBody>
              <a:bodyPr/>
              <a:lstStyle/>
              <a:p>
                <a:pPr lvl="2"/>
                <a:r>
                  <a:rPr lang="en-US" dirty="0"/>
                  <a:t>Suppose FCFF = $1 mil for years 1-4 and then is expected to grow at a rate of 3%.  Assume </a:t>
                </a:r>
                <a:r>
                  <a:rPr lang="en-US" dirty="0" smtClean="0"/>
                  <a:t>WACC = </a:t>
                </a:r>
                <a:r>
                  <a:rPr lang="en-US" dirty="0"/>
                  <a:t>15%</a:t>
                </a:r>
              </a:p>
              <a:p>
                <a:pPr lvl="1"/>
                <a:endParaRPr lang="en-US" b="0" i="1" dirty="0" smtClean="0">
                  <a:latin typeface="Cambria Math"/>
                </a:endParaRPr>
              </a:p>
              <a:p>
                <a:pPr lvl="1"/>
                <a:endParaRPr lang="en-US" i="1" dirty="0">
                  <a:latin typeface="Cambria Math"/>
                </a:endParaRPr>
              </a:p>
              <a:p>
                <a:pPr marL="274320" lvl="1" indent="0">
                  <a:buNone/>
                </a:pPr>
                <a:endParaRPr lang="en-US" b="0" i="1" dirty="0" smtClean="0">
                  <a:latin typeface="Cambria Math"/>
                </a:endParaRPr>
              </a:p>
              <a:p>
                <a:pPr lvl="1"/>
                <a:endParaRPr lang="en-US" i="1" dirty="0">
                  <a:latin typeface="Cambria Math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If</m:t>
                    </m:r>
                    <m:r>
                      <m:rPr>
                        <m:nor/>
                      </m:rPr>
                      <a:rPr lang="en-US" dirty="0"/>
                      <m:t> 500,000 </m:t>
                    </m:r>
                    <m:r>
                      <m:rPr>
                        <m:nor/>
                      </m:rPr>
                      <a:rPr lang="en-US" dirty="0"/>
                      <m:t>share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are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dirty="0"/>
                      <m:t>outstanding</m:t>
                    </m:r>
                    <m:r>
                      <m:rPr>
                        <m:nor/>
                      </m:rPr>
                      <a:rPr lang="en-US" dirty="0"/>
                      <m:t>, </m:t>
                    </m:r>
                    <m:r>
                      <m:rPr>
                        <m:nor/>
                      </m:rPr>
                      <a:rPr lang="en-US" dirty="0"/>
                      <m:t>what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redicted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ric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o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stock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the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firm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has</m:t>
                    </m:r>
                    <m:r>
                      <m:rPr>
                        <m:nor/>
                      </m:rPr>
                      <a:rPr lang="en-US" b="0" i="0" dirty="0" smtClean="0"/>
                      <m:t> $5,000,000 </m:t>
                    </m:r>
                    <m:r>
                      <m:rPr>
                        <m:nor/>
                      </m:rPr>
                      <a:rPr lang="en-US" dirty="0"/>
                      <m:t>o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debt</m:t>
                    </m:r>
                    <m:r>
                      <m:rPr>
                        <m:nor/>
                      </m:rPr>
                      <a:rPr lang="en-US" dirty="0"/>
                      <m:t>?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610600" cy="4572000"/>
              </a:xfrm>
              <a:blipFill rotWithShape="1">
                <a:blip r:embed="rId3"/>
                <a:stretch>
                  <a:fillRect t="-933" r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45959"/>
              </p:ext>
            </p:extLst>
          </p:nvPr>
        </p:nvGraphicFramePr>
        <p:xfrm>
          <a:off x="1295400" y="2286000"/>
          <a:ext cx="6477000" cy="219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3022560" imgH="1269720" progId="Equation.DSMT4">
                  <p:embed/>
                </p:oleObj>
              </mc:Choice>
              <mc:Fallback>
                <p:oleObj name="Equation" r:id="rId4" imgW="30225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6477000" cy="219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4650"/>
              </p:ext>
            </p:extLst>
          </p:nvPr>
        </p:nvGraphicFramePr>
        <p:xfrm>
          <a:off x="1828800" y="5410200"/>
          <a:ext cx="54467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6" imgW="2311200" imgH="419040" progId="Equation.DSMT4">
                  <p:embed/>
                </p:oleObj>
              </mc:Choice>
              <mc:Fallback>
                <p:oleObj name="Equation" r:id="rId6" imgW="231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0"/>
                        <a:ext cx="54467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58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5 Free Cash Flow Valuation Approach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572000"/>
              </a:xfrm>
            </p:spPr>
            <p:txBody>
              <a:bodyPr/>
              <a:lstStyle/>
              <a:p>
                <a:r>
                  <a:rPr lang="en-US" dirty="0" smtClean="0"/>
                  <a:t>Market Value of Equi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𝑀𝑎𝑟𝑘𝑒𝑡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𝑣𝑎𝑙𝑢𝑒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𝑜𝑓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𝑒𝑞𝑢𝑖𝑡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𝐹𝐶𝐹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(1+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(1+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𝐹𝐶𝐹𝐸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𝑔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572000"/>
              </a:xfrm>
              <a:blipFill rotWithShape="1">
                <a:blip r:embed="rId2"/>
                <a:stretch>
                  <a:fillRect l="-1323" t="-1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888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3.5 FCF Valuation Approaches: FCFE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610600" cy="4572000"/>
              </a:xfrm>
            </p:spPr>
            <p:txBody>
              <a:bodyPr/>
              <a:lstStyle/>
              <a:p>
                <a:pPr lvl="2"/>
                <a:r>
                  <a:rPr lang="en-US" dirty="0"/>
                  <a:t>Suppose FCFE = $900,000 for years 1-4 and then is expected to grow at a rate of 3%.  Assume </a:t>
                </a:r>
                <a:r>
                  <a:rPr lang="en-US" dirty="0" err="1" smtClean="0"/>
                  <a:t>k</a:t>
                </a:r>
                <a:r>
                  <a:rPr lang="en-US" baseline="-25000" dirty="0" err="1" smtClean="0"/>
                  <a:t>e</a:t>
                </a:r>
                <a:r>
                  <a:rPr lang="en-US" dirty="0" smtClean="0"/>
                  <a:t> = 18</a:t>
                </a:r>
                <a:r>
                  <a:rPr lang="en-US" dirty="0"/>
                  <a:t>%</a:t>
                </a:r>
              </a:p>
              <a:p>
                <a:pPr lvl="1"/>
                <a:endParaRPr lang="en-US" b="0" i="1" dirty="0" smtClean="0">
                  <a:latin typeface="Cambria Math"/>
                </a:endParaRPr>
              </a:p>
              <a:p>
                <a:pPr lvl="1"/>
                <a:endParaRPr lang="en-US" i="1" dirty="0">
                  <a:latin typeface="Cambria Math"/>
                </a:endParaRPr>
              </a:p>
              <a:p>
                <a:pPr lvl="1"/>
                <a:endParaRPr lang="en-US" b="0" i="1" dirty="0" smtClean="0">
                  <a:latin typeface="Cambria Math"/>
                </a:endParaRPr>
              </a:p>
              <a:p>
                <a:pPr lvl="1"/>
                <a:endParaRPr lang="en-US" i="1" dirty="0">
                  <a:latin typeface="Cambria Math"/>
                </a:endParaRP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I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er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are</m:t>
                    </m:r>
                    <m:r>
                      <m:rPr>
                        <m:nor/>
                      </m:rPr>
                      <a:rPr lang="en-US" dirty="0"/>
                      <m:t> 500,000 </m:t>
                    </m:r>
                    <m:r>
                      <m:rPr>
                        <m:nor/>
                      </m:rPr>
                      <a:rPr lang="en-US" dirty="0"/>
                      <m:t>share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outstanding</m:t>
                    </m:r>
                    <m:r>
                      <m:rPr>
                        <m:nor/>
                      </m:rPr>
                      <a:rPr lang="en-US" dirty="0"/>
                      <m:t>, </m:t>
                    </m:r>
                    <m:r>
                      <m:rPr>
                        <m:nor/>
                      </m:rPr>
                      <a:rPr lang="en-US" dirty="0"/>
                      <m:t>what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redicted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ric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of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h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stock</m:t>
                    </m:r>
                    <m:r>
                      <m:rPr>
                        <m:nor/>
                      </m:rPr>
                      <a:rPr lang="en-US" dirty="0"/>
                      <m:t>? </m:t>
                    </m:r>
                    <m:r>
                      <m:rPr>
                        <m:nor/>
                      </m:rPr>
                      <a:rPr lang="en-US" b="0" i="0" dirty="0" smtClean="0"/>
                      <m:t>W</m:t>
                    </m:r>
                    <m:r>
                      <m:rPr>
                        <m:nor/>
                      </m:rPr>
                      <a:rPr lang="en-US" dirty="0"/>
                      <m:t>hy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can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debt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be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ignored</m:t>
                    </m:r>
                    <m:r>
                      <m:rPr>
                        <m:nor/>
                      </m:rPr>
                      <a:rPr lang="en-US" b="0" i="0" dirty="0" smtClean="0"/>
                      <m:t>?</m:t>
                    </m:r>
                  </m:oMath>
                </a14:m>
                <a:endParaRPr lang="en-US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610600" cy="4572000"/>
              </a:xfrm>
              <a:blipFill rotWithShape="1">
                <a:blip r:embed="rId3"/>
                <a:stretch>
                  <a:fillRect t="-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60522"/>
              </p:ext>
            </p:extLst>
          </p:nvPr>
        </p:nvGraphicFramePr>
        <p:xfrm>
          <a:off x="533400" y="2133600"/>
          <a:ext cx="8002587" cy="23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3568680" imgH="1282680" progId="Equation.DSMT4">
                  <p:embed/>
                </p:oleObj>
              </mc:Choice>
              <mc:Fallback>
                <p:oleObj name="Equation" r:id="rId4" imgW="35686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8002587" cy="231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25430"/>
              </p:ext>
            </p:extLst>
          </p:nvPr>
        </p:nvGraphicFramePr>
        <p:xfrm>
          <a:off x="2743200" y="5410200"/>
          <a:ext cx="37099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1574640" imgH="419040" progId="Equation.DSMT4">
                  <p:embed/>
                </p:oleObj>
              </mc:Choice>
              <mc:Fallback>
                <p:oleObj name="Equation" r:id="rId6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37099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68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Spreadsheet 13.2: FCF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52383"/>
            <a:ext cx="7643941" cy="5337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021" y="1143000"/>
            <a:ext cx="1162692" cy="92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126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599" cy="836426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Table 13.1 Apple and Alphabet Financial Highlights, April 2017</a:t>
            </a:r>
            <a:endParaRPr lang="en-US" sz="32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7448550" cy="5298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82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5 Free Cash Flow Valuation 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800600"/>
          </a:xfrm>
        </p:spPr>
        <p:txBody>
          <a:bodyPr/>
          <a:lstStyle/>
          <a:p>
            <a:r>
              <a:rPr lang="en-US" dirty="0" smtClean="0"/>
              <a:t>Comparing Valuation Models</a:t>
            </a:r>
          </a:p>
          <a:p>
            <a:pPr lvl="1"/>
            <a:r>
              <a:rPr lang="en-US" dirty="0" smtClean="0"/>
              <a:t>Model values differ in practice</a:t>
            </a:r>
          </a:p>
          <a:p>
            <a:pPr lvl="1"/>
            <a:r>
              <a:rPr lang="en-US" dirty="0" smtClean="0"/>
              <a:t>Differences stem from simplifying assumptions</a:t>
            </a:r>
          </a:p>
          <a:p>
            <a:r>
              <a:rPr lang="en-US" dirty="0" smtClean="0"/>
              <a:t>Problems with DCF Models</a:t>
            </a:r>
          </a:p>
          <a:p>
            <a:pPr lvl="1"/>
            <a:r>
              <a:rPr lang="en-US" dirty="0" smtClean="0"/>
              <a:t>DCF estimates are always somewhat imprecise</a:t>
            </a:r>
          </a:p>
          <a:p>
            <a:pPr lvl="1"/>
            <a:r>
              <a:rPr lang="en-US" dirty="0" smtClean="0"/>
              <a:t>Investors employ hierarchy of valuation</a:t>
            </a:r>
          </a:p>
          <a:p>
            <a:pPr lvl="2"/>
            <a:r>
              <a:rPr lang="en-US" sz="2800" dirty="0" smtClean="0"/>
              <a:t>Real estate, plant, equipment</a:t>
            </a:r>
          </a:p>
          <a:p>
            <a:pPr lvl="2"/>
            <a:r>
              <a:rPr lang="en-US" sz="2800" dirty="0" smtClean="0"/>
              <a:t>Economic profit on assets in place</a:t>
            </a:r>
          </a:p>
          <a:p>
            <a:pPr lvl="2"/>
            <a:r>
              <a:rPr lang="en-US" sz="2800" dirty="0" smtClean="0"/>
              <a:t>Growth opportuniti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6578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6 The Aggregate Stock Mar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2337" cy="3657600"/>
          </a:xfrm>
        </p:spPr>
        <p:txBody>
          <a:bodyPr/>
          <a:lstStyle/>
          <a:p>
            <a:r>
              <a:rPr lang="en-US" dirty="0" smtClean="0"/>
              <a:t>Forecasting Aggregate Stock Market</a:t>
            </a:r>
          </a:p>
          <a:p>
            <a:pPr lvl="1"/>
            <a:r>
              <a:rPr lang="en-US" dirty="0" smtClean="0"/>
              <a:t>Earnings multiplier applied at aggregate level</a:t>
            </a:r>
          </a:p>
          <a:p>
            <a:pPr lvl="2"/>
            <a:r>
              <a:rPr lang="en-US" sz="2800" dirty="0" smtClean="0"/>
              <a:t>Forecast corporate profits for period</a:t>
            </a:r>
          </a:p>
          <a:p>
            <a:pPr lvl="2"/>
            <a:r>
              <a:rPr lang="en-US" sz="2800" dirty="0" smtClean="0"/>
              <a:t>Derive estimate of aggregate P/E ratio based on long-term interest rates</a:t>
            </a:r>
          </a:p>
          <a:p>
            <a:pPr lvl="1"/>
            <a:r>
              <a:rPr lang="en-US" dirty="0" smtClean="0"/>
              <a:t>Some analysts use aggregate DD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072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3.7 Earnings Yield of S&amp;P 500 versus 10-Year Treasury Bond Yield</a:t>
            </a:r>
            <a:endParaRPr lang="en-US" sz="28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1198693"/>
              </p:ext>
            </p:extLst>
          </p:nvPr>
        </p:nvGraphicFramePr>
        <p:xfrm>
          <a:off x="838200" y="1447800"/>
          <a:ext cx="7239000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273706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Table 13.4 S&amp;P 500 Forecasts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8629650" cy="3358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789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63000" cy="836426"/>
          </a:xfrm>
        </p:spPr>
        <p:txBody>
          <a:bodyPr>
            <a:normAutofit/>
          </a:bodyPr>
          <a:lstStyle/>
          <a:p>
            <a:r>
              <a:rPr lang="en-US" dirty="0"/>
              <a:t>13.2 Intrinsic Value versus Market Pr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5387"/>
            <a:ext cx="8313137" cy="1362075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 = expected dividend per share          </a:t>
            </a:r>
          </a:p>
          <a:p>
            <a:r>
              <a:rPr lang="en-US" dirty="0"/>
              <a:t> </a:t>
            </a:r>
            <a:r>
              <a:rPr lang="en-US" dirty="0" smtClean="0"/>
              <a:t>   = current share price</a:t>
            </a:r>
          </a:p>
          <a:p>
            <a:r>
              <a:rPr lang="en-US" dirty="0"/>
              <a:t> </a:t>
            </a:r>
            <a:r>
              <a:rPr lang="en-US" dirty="0" smtClean="0"/>
              <a:t>        = expected end-of-year price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75711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0800"/>
            <a:ext cx="9429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3200400"/>
            <a:ext cx="42862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9239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4495800"/>
            <a:ext cx="853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Suppose you purchased a share of DAR Inc. for $40 in January.  You expect to sell it for $42 in December and expect to receive a dividend of $2.42 during that year.  What is your expected HPR?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33895"/>
              </p:ext>
            </p:extLst>
          </p:nvPr>
        </p:nvGraphicFramePr>
        <p:xfrm>
          <a:off x="233363" y="5600700"/>
          <a:ext cx="84629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7" imgW="4406760" imgH="431640" progId="Equation.DSMT4">
                  <p:embed/>
                </p:oleObj>
              </mc:Choice>
              <mc:Fallback>
                <p:oleObj name="Equation" r:id="rId7" imgW="440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363" y="5600700"/>
                        <a:ext cx="846296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45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2 Intrinsic Value versus Market P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800600"/>
          </a:xfrm>
        </p:spPr>
        <p:txBody>
          <a:bodyPr/>
          <a:lstStyle/>
          <a:p>
            <a:r>
              <a:rPr lang="en-US" b="0" dirty="0" smtClean="0"/>
              <a:t>Intrinsic Value</a:t>
            </a:r>
          </a:p>
          <a:p>
            <a:pPr lvl="1"/>
            <a:r>
              <a:rPr lang="en-US" dirty="0" smtClean="0"/>
              <a:t>Present value of firm’s expected future net cash flows discounted by required </a:t>
            </a:r>
            <a:r>
              <a:rPr lang="en-US" dirty="0" err="1" smtClean="0"/>
              <a:t>RoR</a:t>
            </a:r>
            <a:endParaRPr lang="en-US" b="0" dirty="0" smtClean="0"/>
          </a:p>
          <a:p>
            <a:r>
              <a:rPr lang="en-US" dirty="0" smtClean="0"/>
              <a:t>Market Capitalization Rate</a:t>
            </a:r>
          </a:p>
          <a:p>
            <a:pPr lvl="1"/>
            <a:r>
              <a:rPr lang="en-US" dirty="0" smtClean="0"/>
              <a:t>Market-consensus estimate of appropriate discount rate for firm’s cash flo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6884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13.2 Intrinsic Value versus Market Pri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b="0" dirty="0" smtClean="0"/>
                  <a:t>Intrinsic Valu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𝐸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+</m:t>
                        </m:r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For holding period H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+</m:t>
                        </m:r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/>
                      </a:rPr>
                      <m:t>+…+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𝐻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Dividend Discount Model (DDM)</a:t>
                </a:r>
              </a:p>
              <a:p>
                <a:pPr lvl="1"/>
                <a:r>
                  <a:rPr lang="en-US" dirty="0" smtClean="0"/>
                  <a:t>Formula for intrinsic value of firm equal to present value of all expected future dividend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880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3 Dividend Discount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dirty="0" smtClean="0"/>
                  <a:t>Constant-Growth DDM</a:t>
                </a:r>
              </a:p>
              <a:p>
                <a:pPr lvl="1"/>
                <a:r>
                  <a:rPr lang="en-US" dirty="0" smtClean="0"/>
                  <a:t>Form of DDM that assumes dividends will grow at constant rat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mplies stock’s value greater if:</a:t>
                </a:r>
              </a:p>
              <a:p>
                <a:pPr lvl="2"/>
                <a:r>
                  <a:rPr lang="en-US" sz="2800" dirty="0" smtClean="0"/>
                  <a:t>Larger dividend per share</a:t>
                </a:r>
              </a:p>
              <a:p>
                <a:pPr lvl="2"/>
                <a:r>
                  <a:rPr lang="en-US" sz="2800" dirty="0" smtClean="0"/>
                  <a:t>Lower market capitalization rate, k</a:t>
                </a:r>
              </a:p>
              <a:p>
                <a:pPr lvl="2"/>
                <a:r>
                  <a:rPr lang="en-US" sz="2800" dirty="0" smtClean="0"/>
                  <a:t>Higher expected growth rate of dividends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 b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230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3 Dividend Discount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572000"/>
              </a:xfrm>
            </p:spPr>
            <p:txBody>
              <a:bodyPr/>
              <a:lstStyle/>
              <a:p>
                <a:r>
                  <a:rPr lang="en-US" dirty="0" smtClean="0"/>
                  <a:t>For stock with market price = intrinsic value, expected holding period retur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𝐷𝑖𝑣𝑖𝑑𝑒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𝑦𝑖𝑒𝑙𝑑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𝐶𝑎𝑝𝑖𝑡𝑎𝑙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𝑔𝑎𝑖𝑛𝑠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𝑦𝑖𝑒𝑙𝑑</m:t>
                    </m:r>
                  </m:oMath>
                </a14:m>
                <a:endParaRPr lang="en-US" b="0" i="1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572000"/>
              </a:xfrm>
              <a:blipFill rotWithShape="1">
                <a:blip r:embed="rId2"/>
                <a:stretch>
                  <a:fillRect l="-1323" t="-1733" r="-2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14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3.3 Dividend Discount Mode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dirty="0" smtClean="0"/>
                  <a:t>Stock Prices and Investment Opportunities</a:t>
                </a:r>
              </a:p>
              <a:p>
                <a:pPr lvl="1"/>
                <a:r>
                  <a:rPr lang="en-US" dirty="0" smtClean="0"/>
                  <a:t>Dividend payout ratio</a:t>
                </a:r>
              </a:p>
              <a:p>
                <a:pPr lvl="2"/>
                <a:r>
                  <a:rPr lang="en-US" sz="2800" dirty="0" smtClean="0"/>
                  <a:t>Percentage of earnings paid as dividends</a:t>
                </a:r>
              </a:p>
              <a:p>
                <a:pPr lvl="1"/>
                <a:r>
                  <a:rPr lang="en-US" dirty="0" smtClean="0"/>
                  <a:t>Plowback ratio/earnings retention ratio</a:t>
                </a:r>
              </a:p>
              <a:p>
                <a:pPr lvl="2"/>
                <a:r>
                  <a:rPr lang="en-US" sz="2800" dirty="0" smtClean="0"/>
                  <a:t>Proportion of firm’s earnings reinvested in business</a:t>
                </a:r>
              </a:p>
              <a:p>
                <a:pPr lvl="1"/>
                <a:r>
                  <a:rPr lang="en-US" dirty="0" smtClean="0"/>
                  <a:t>Present value of growth opportunities (PVGO)</a:t>
                </a:r>
              </a:p>
              <a:p>
                <a:pPr lvl="2"/>
                <a:r>
                  <a:rPr lang="en-US" sz="2800" dirty="0" smtClean="0"/>
                  <a:t>Price = No-growth value per share + PVGO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𝑃𝑉𝐺𝑂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696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770</TotalTime>
  <Words>1263</Words>
  <Application>Microsoft Office PowerPoint</Application>
  <PresentationFormat>On-screen Show (4:3)</PresentationFormat>
  <Paragraphs>153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BKM Essentials 10e PPT template</vt:lpstr>
      <vt:lpstr>BKM_PPT_Ch01_11e_NB</vt:lpstr>
      <vt:lpstr>Equation</vt:lpstr>
      <vt:lpstr>PowerPoint Presentation</vt:lpstr>
      <vt:lpstr>13.1 Equity Valuation</vt:lpstr>
      <vt:lpstr>Table 13.1 Apple and Alphabet Financial Highlights, April 2017</vt:lpstr>
      <vt:lpstr>13.2 Intrinsic Value versus Market Price</vt:lpstr>
      <vt:lpstr>13.2 Intrinsic Value versus Market Price</vt:lpstr>
      <vt:lpstr>13.2 Intrinsic Value versus Market Price</vt:lpstr>
      <vt:lpstr>13.3 Dividend Discount Models</vt:lpstr>
      <vt:lpstr>13.3 Dividend Discount Models</vt:lpstr>
      <vt:lpstr>13.3 Dividend Discount Models</vt:lpstr>
      <vt:lpstr>13.3 Dividend Discount Models</vt:lpstr>
      <vt:lpstr>13.3 Dividend Discount Models: Two Stage Example</vt:lpstr>
      <vt:lpstr>13.3 Dividend Discount Models: Stock Value</vt:lpstr>
      <vt:lpstr>13.3 Dividend Growth and Reinvestment</vt:lpstr>
      <vt:lpstr>13.4 Price-Earnings Ratios</vt:lpstr>
      <vt:lpstr>13.4 Price-Earnings Ratios</vt:lpstr>
      <vt:lpstr>Table 13.3 Effect of ROE and Plowback on Growth and P/E Ratio</vt:lpstr>
      <vt:lpstr>13.4 Price-Earnings Ratios</vt:lpstr>
      <vt:lpstr>Figure 13.3 P/E Ratio and Inflation</vt:lpstr>
      <vt:lpstr>13.4 Price-Earnings Ratios</vt:lpstr>
      <vt:lpstr>Figure 13.4 Earnings Growth for Two Companies</vt:lpstr>
      <vt:lpstr>Figure 13.5 Price-Earnings Ratios</vt:lpstr>
      <vt:lpstr>13.4 Price-Earnings Ratios</vt:lpstr>
      <vt:lpstr>Figure 13.6 Valuation Ratios for S&amp;P 500</vt:lpstr>
      <vt:lpstr>13.5 Free Cash Flow Valuation Approaches</vt:lpstr>
      <vt:lpstr>13.5 Free Cash Flow Valuation Approaches</vt:lpstr>
      <vt:lpstr>13.5 FCF Valuation Approaches: FCFF Example</vt:lpstr>
      <vt:lpstr>13.5 Free Cash Flow Valuation Approaches</vt:lpstr>
      <vt:lpstr>13.5 FCF Valuation Approaches: FCFE Example</vt:lpstr>
      <vt:lpstr>Spreadsheet 13.2: FCF</vt:lpstr>
      <vt:lpstr>13.5 Free Cash Flow Valuation Approaches</vt:lpstr>
      <vt:lpstr>13.6 The Aggregate Stock Market</vt:lpstr>
      <vt:lpstr>Figure 13.7 Earnings Yield of S&amp;P 500 versus 10-Year Treasury Bond Yield</vt:lpstr>
      <vt:lpstr>Table 13.4 S&amp;P 500 Forecasts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Administrator</cp:lastModifiedBy>
  <cp:revision>64</cp:revision>
  <dcterms:created xsi:type="dcterms:W3CDTF">2015-05-12T21:54:55Z</dcterms:created>
  <dcterms:modified xsi:type="dcterms:W3CDTF">2018-08-28T16:32:48Z</dcterms:modified>
</cp:coreProperties>
</file>